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141E57" w14:textId="12695CFF" w:rsidR="002745A1" w:rsidRDefault="00734F9F" w:rsidP="009F7E1B">
      <w:pPr>
        <w:spacing w:after="0"/>
        <w:jc w:val="right"/>
        <w:rPr>
          <w:lang w:val="fr-CA"/>
        </w:rPr>
      </w:pPr>
      <w:r>
        <w:rPr>
          <w:lang w:val="fr-CA"/>
        </w:rPr>
        <w:t>Nom : ____________________________________</w:t>
      </w:r>
    </w:p>
    <w:p w14:paraId="6F2159DB" w14:textId="54CA70D6" w:rsidR="009F7E1B" w:rsidRDefault="009F7E1B" w:rsidP="009F7E1B">
      <w:pPr>
        <w:spacing w:after="0"/>
        <w:jc w:val="right"/>
        <w:rPr>
          <w:lang w:val="fr-CA"/>
        </w:rPr>
      </w:pPr>
      <w:r>
        <w:rPr>
          <w:lang w:val="fr-CA"/>
        </w:rPr>
        <w:t>Classe : ______</w:t>
      </w:r>
    </w:p>
    <w:p w14:paraId="49EDEF05" w14:textId="7557A95D" w:rsidR="00734F9F" w:rsidRDefault="00734F9F" w:rsidP="009F7E1B">
      <w:pPr>
        <w:spacing w:after="0"/>
        <w:jc w:val="center"/>
        <w:rPr>
          <w:lang w:val="fr-CA"/>
        </w:rPr>
      </w:pPr>
      <w:r>
        <w:rPr>
          <w:lang w:val="fr-CA"/>
        </w:rPr>
        <w:t>Devoir de la semaine #</w:t>
      </w:r>
      <w:r w:rsidR="009F7E1B">
        <w:rPr>
          <w:lang w:val="fr-CA"/>
        </w:rPr>
        <w:t>30 – dû le jeudi 27 mai, 2021</w:t>
      </w:r>
    </w:p>
    <w:p w14:paraId="6FD194B1" w14:textId="77777777" w:rsidR="009F7E1B" w:rsidRDefault="009F7E1B" w:rsidP="009F7E1B">
      <w:pPr>
        <w:rPr>
          <w:lang w:val="fr-CA"/>
        </w:rPr>
        <w:sectPr w:rsidR="009F7E1B" w:rsidSect="00734F9F"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14:paraId="3F095D01" w14:textId="4A606A0F" w:rsidR="009F7E1B" w:rsidRDefault="009F7E1B" w:rsidP="00304908">
      <w:pPr>
        <w:jc w:val="center"/>
        <w:rPr>
          <w:lang w:val="fr-CA"/>
        </w:rPr>
      </w:pPr>
      <w:r>
        <w:rPr>
          <w:lang w:val="fr-CA"/>
        </w:rPr>
        <w:t>Vendredi</w:t>
      </w:r>
    </w:p>
    <w:p w14:paraId="016B6080" w14:textId="564242EF" w:rsidR="009F7E1B" w:rsidRDefault="009F7E1B" w:rsidP="009F7E1B">
      <w:pPr>
        <w:rPr>
          <w:lang w:val="fr-CA"/>
        </w:rPr>
      </w:pPr>
      <w:r>
        <w:rPr>
          <w:lang w:val="fr-CA"/>
        </w:rPr>
        <w:t>Trouve les réponses aux expressions suivantes.  Fais PEDMAS et montre tout ton travail.</w:t>
      </w:r>
    </w:p>
    <w:p w14:paraId="470EB5BF" w14:textId="7B0CB16F" w:rsidR="009F7E1B" w:rsidRDefault="00E90109" w:rsidP="00304908">
      <w:pPr>
        <w:rPr>
          <w:lang w:val="fr-CA"/>
        </w:rPr>
      </w:pPr>
      <w:r>
        <w:rPr>
          <w:noProof/>
        </w:rPr>
        <w:drawing>
          <wp:inline distT="0" distB="0" distL="0" distR="0" wp14:anchorId="67C7CB42" wp14:editId="6E7AE0BD">
            <wp:extent cx="2628900" cy="407412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685207" cy="416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FFFC6A" w14:textId="6783498B" w:rsidR="00E90109" w:rsidRDefault="00E90109" w:rsidP="00304908">
      <w:pPr>
        <w:rPr>
          <w:lang w:val="fr-CA"/>
        </w:rPr>
      </w:pPr>
    </w:p>
    <w:p w14:paraId="32A94DF0" w14:textId="37AEA69F" w:rsidR="00E90109" w:rsidRDefault="00E90109" w:rsidP="00304908">
      <w:pPr>
        <w:rPr>
          <w:lang w:val="fr-CA"/>
        </w:rPr>
      </w:pPr>
    </w:p>
    <w:p w14:paraId="423AE57F" w14:textId="68831AC4" w:rsidR="009C5BEF" w:rsidRDefault="009C5BEF" w:rsidP="00304908">
      <w:pPr>
        <w:rPr>
          <w:lang w:val="fr-CA"/>
        </w:rPr>
      </w:pPr>
    </w:p>
    <w:p w14:paraId="08A6C50C" w14:textId="00E209CC" w:rsidR="009C5BEF" w:rsidRDefault="009C5BEF" w:rsidP="00304908">
      <w:pPr>
        <w:rPr>
          <w:lang w:val="fr-CA"/>
        </w:rPr>
      </w:pPr>
    </w:p>
    <w:p w14:paraId="7A9E7F91" w14:textId="2D90E12D" w:rsidR="009C5BEF" w:rsidRDefault="009C5BEF" w:rsidP="00304908">
      <w:pPr>
        <w:rPr>
          <w:lang w:val="fr-CA"/>
        </w:rPr>
      </w:pPr>
    </w:p>
    <w:p w14:paraId="2A1B5856" w14:textId="77777777" w:rsidR="009C5BEF" w:rsidRDefault="009C5BEF" w:rsidP="00304908">
      <w:pPr>
        <w:rPr>
          <w:lang w:val="fr-CA"/>
        </w:rPr>
      </w:pPr>
    </w:p>
    <w:p w14:paraId="6E633095" w14:textId="6E4BA442" w:rsidR="00E90109" w:rsidRDefault="00E90109" w:rsidP="00304908">
      <w:pPr>
        <w:rPr>
          <w:lang w:val="fr-CA"/>
        </w:rPr>
      </w:pPr>
    </w:p>
    <w:p w14:paraId="66E979FA" w14:textId="25F94B5B" w:rsidR="00E90109" w:rsidRDefault="00E90109" w:rsidP="00304908">
      <w:pPr>
        <w:rPr>
          <w:lang w:val="fr-CA"/>
        </w:rPr>
      </w:pPr>
    </w:p>
    <w:p w14:paraId="67CCAC3C" w14:textId="76189EAD" w:rsidR="00E90109" w:rsidRDefault="00E90109" w:rsidP="00304908">
      <w:pPr>
        <w:rPr>
          <w:lang w:val="fr-CA"/>
        </w:rPr>
      </w:pPr>
      <w:r>
        <w:rPr>
          <w:noProof/>
        </w:rPr>
        <w:drawing>
          <wp:inline distT="0" distB="0" distL="0" distR="0" wp14:anchorId="1C1710F4" wp14:editId="66FBCB7F">
            <wp:extent cx="2312377" cy="338654"/>
            <wp:effectExtent l="0" t="0" r="0" b="444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06681" cy="352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8C3EF9" w14:textId="04588E22" w:rsidR="009C5BEF" w:rsidRDefault="009C5BEF" w:rsidP="00304908">
      <w:pPr>
        <w:rPr>
          <w:lang w:val="fr-CA"/>
        </w:rPr>
      </w:pPr>
    </w:p>
    <w:p w14:paraId="54516041" w14:textId="50E67667" w:rsidR="009C5BEF" w:rsidRDefault="009C5BEF" w:rsidP="00304908">
      <w:pPr>
        <w:rPr>
          <w:lang w:val="fr-CA"/>
        </w:rPr>
      </w:pPr>
    </w:p>
    <w:p w14:paraId="345930A0" w14:textId="5CAB307B" w:rsidR="009C5BEF" w:rsidRDefault="009C5BEF" w:rsidP="00304908">
      <w:pPr>
        <w:rPr>
          <w:lang w:val="fr-CA"/>
        </w:rPr>
      </w:pPr>
    </w:p>
    <w:p w14:paraId="2E6FCE07" w14:textId="123FB93D" w:rsidR="009C5BEF" w:rsidRDefault="009C5BEF" w:rsidP="00304908">
      <w:pPr>
        <w:rPr>
          <w:lang w:val="fr-CA"/>
        </w:rPr>
      </w:pPr>
    </w:p>
    <w:p w14:paraId="31B212B5" w14:textId="1784706A" w:rsidR="009C5BEF" w:rsidRDefault="009C5BEF" w:rsidP="00304908">
      <w:pPr>
        <w:rPr>
          <w:lang w:val="fr-CA"/>
        </w:rPr>
      </w:pPr>
    </w:p>
    <w:p w14:paraId="4ED950FF" w14:textId="02053336" w:rsidR="009C5BEF" w:rsidRDefault="009C5BEF" w:rsidP="00304908">
      <w:pPr>
        <w:rPr>
          <w:lang w:val="fr-CA"/>
        </w:rPr>
      </w:pPr>
    </w:p>
    <w:p w14:paraId="1C8A59AA" w14:textId="029E8756" w:rsidR="009C5BEF" w:rsidRDefault="009C5BEF" w:rsidP="00304908">
      <w:pPr>
        <w:rPr>
          <w:lang w:val="fr-CA"/>
        </w:rPr>
      </w:pPr>
    </w:p>
    <w:p w14:paraId="16BA97AE" w14:textId="0F59B2DA" w:rsidR="009C5BEF" w:rsidRDefault="009C5BEF" w:rsidP="00304908">
      <w:pPr>
        <w:rPr>
          <w:lang w:val="fr-CA"/>
        </w:rPr>
      </w:pPr>
    </w:p>
    <w:p w14:paraId="7F2F07FE" w14:textId="31847777" w:rsidR="009C5BEF" w:rsidRDefault="00F62056" w:rsidP="00304908">
      <w:pPr>
        <w:rPr>
          <w:lang w:val="fr-CA"/>
        </w:rPr>
      </w:pPr>
      <w:r>
        <w:rPr>
          <w:noProof/>
        </w:rPr>
        <w:drawing>
          <wp:inline distT="0" distB="0" distL="0" distR="0" wp14:anchorId="0F6171AE" wp14:editId="7084CB9F">
            <wp:extent cx="1846385" cy="404697"/>
            <wp:effectExtent l="0" t="0" r="190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867036" cy="409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E7EEDD" w14:textId="79C37DEE" w:rsidR="00F62056" w:rsidRDefault="00F62056" w:rsidP="00304908">
      <w:pPr>
        <w:rPr>
          <w:lang w:val="fr-CA"/>
        </w:rPr>
      </w:pPr>
    </w:p>
    <w:p w14:paraId="5BC31802" w14:textId="667CEB00" w:rsidR="00F62056" w:rsidRDefault="00F62056" w:rsidP="00304908">
      <w:pPr>
        <w:rPr>
          <w:lang w:val="fr-CA"/>
        </w:rPr>
      </w:pPr>
    </w:p>
    <w:p w14:paraId="61505CE1" w14:textId="63080392" w:rsidR="00F62056" w:rsidRDefault="00F62056" w:rsidP="00304908">
      <w:pPr>
        <w:rPr>
          <w:lang w:val="fr-CA"/>
        </w:rPr>
      </w:pPr>
    </w:p>
    <w:p w14:paraId="457DDE17" w14:textId="08BE0155" w:rsidR="00F62056" w:rsidRDefault="00F62056" w:rsidP="00304908">
      <w:pPr>
        <w:rPr>
          <w:lang w:val="fr-CA"/>
        </w:rPr>
      </w:pPr>
    </w:p>
    <w:p w14:paraId="7C45DFB5" w14:textId="1FA42E0C" w:rsidR="00F62056" w:rsidRDefault="00F62056" w:rsidP="00304908">
      <w:pPr>
        <w:rPr>
          <w:lang w:val="fr-CA"/>
        </w:rPr>
      </w:pPr>
    </w:p>
    <w:p w14:paraId="78874F9B" w14:textId="7A05F7EC" w:rsidR="00F62056" w:rsidRDefault="00F62056" w:rsidP="00304908">
      <w:pPr>
        <w:rPr>
          <w:lang w:val="fr-CA"/>
        </w:rPr>
      </w:pPr>
    </w:p>
    <w:p w14:paraId="52051A6F" w14:textId="6D4ABDAD" w:rsidR="00F62056" w:rsidRDefault="00F62056" w:rsidP="00F62056">
      <w:pPr>
        <w:jc w:val="center"/>
        <w:rPr>
          <w:lang w:val="fr-CA"/>
        </w:rPr>
      </w:pPr>
      <w:r>
        <w:rPr>
          <w:lang w:val="fr-CA"/>
        </w:rPr>
        <w:t>Lundi</w:t>
      </w:r>
    </w:p>
    <w:p w14:paraId="675B8BB5" w14:textId="306C903E" w:rsidR="00F62056" w:rsidRDefault="00F62056" w:rsidP="00F62056">
      <w:pPr>
        <w:jc w:val="center"/>
        <w:rPr>
          <w:lang w:val="fr-CA"/>
        </w:rPr>
      </w:pPr>
      <w:r>
        <w:rPr>
          <w:lang w:val="fr-CA"/>
        </w:rPr>
        <w:t>Trouve la valeur de la variable dans les équations suivantes.</w:t>
      </w:r>
    </w:p>
    <w:p w14:paraId="223A68F2" w14:textId="36DAFD44" w:rsidR="00F62056" w:rsidRDefault="00F62056" w:rsidP="00F62056">
      <w:pPr>
        <w:rPr>
          <w:lang w:val="fr-CA"/>
        </w:rPr>
      </w:pPr>
      <w:r>
        <w:rPr>
          <w:lang w:val="fr-CA"/>
        </w:rPr>
        <w:t>a)  5a + 23 = 83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  <w:t>b) 18 + 3b = 39</w:t>
      </w:r>
    </w:p>
    <w:p w14:paraId="2CEE0226" w14:textId="465428A5" w:rsidR="00F62056" w:rsidRDefault="00F62056" w:rsidP="00F62056">
      <w:pPr>
        <w:rPr>
          <w:lang w:val="fr-CA"/>
        </w:rPr>
      </w:pPr>
    </w:p>
    <w:p w14:paraId="25A81B8F" w14:textId="77777777" w:rsidR="000F1D0C" w:rsidRDefault="000F1D0C" w:rsidP="00F62056">
      <w:pPr>
        <w:rPr>
          <w:lang w:val="fr-CA"/>
        </w:rPr>
      </w:pPr>
    </w:p>
    <w:p w14:paraId="2A45C600" w14:textId="51C9AF69" w:rsidR="00F62056" w:rsidRDefault="00F62056" w:rsidP="00F62056">
      <w:pPr>
        <w:rPr>
          <w:lang w:val="fr-CA"/>
        </w:rPr>
      </w:pPr>
    </w:p>
    <w:p w14:paraId="5EC88584" w14:textId="77777777" w:rsidR="00F62056" w:rsidRDefault="00F62056" w:rsidP="00F62056">
      <w:pPr>
        <w:rPr>
          <w:lang w:val="fr-CA"/>
        </w:rPr>
      </w:pPr>
      <w:r>
        <w:rPr>
          <w:lang w:val="fr-CA"/>
        </w:rPr>
        <w:t>c)  100 = 9c + 1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  <w:t>d) -5d – 8 = -68</w:t>
      </w:r>
    </w:p>
    <w:p w14:paraId="7FFA36FD" w14:textId="3D35F9B7" w:rsidR="00F62056" w:rsidRDefault="00F62056" w:rsidP="00F62056">
      <w:pPr>
        <w:rPr>
          <w:lang w:val="fr-CA"/>
        </w:rPr>
      </w:pPr>
    </w:p>
    <w:p w14:paraId="5AB9C73B" w14:textId="77777777" w:rsidR="000F1D0C" w:rsidRDefault="000F1D0C" w:rsidP="00F62056">
      <w:pPr>
        <w:rPr>
          <w:lang w:val="fr-CA"/>
        </w:rPr>
      </w:pPr>
    </w:p>
    <w:p w14:paraId="0C9B5B52" w14:textId="77777777" w:rsidR="00F62056" w:rsidRDefault="00F62056" w:rsidP="00F62056">
      <w:pPr>
        <w:rPr>
          <w:lang w:val="fr-CA"/>
        </w:rPr>
      </w:pPr>
    </w:p>
    <w:p w14:paraId="7CD4A78B" w14:textId="6102FA54" w:rsidR="00F62056" w:rsidRDefault="00F62056" w:rsidP="00F62056">
      <w:pPr>
        <w:rPr>
          <w:lang w:val="fr-CA"/>
        </w:rPr>
      </w:pPr>
      <w:r>
        <w:rPr>
          <w:lang w:val="fr-CA"/>
        </w:rPr>
        <w:t>e) 4 – 6e = -38</w:t>
      </w:r>
      <w:r>
        <w:rPr>
          <w:lang w:val="fr-CA"/>
        </w:rPr>
        <w:tab/>
      </w:r>
      <w:r>
        <w:rPr>
          <w:lang w:val="fr-CA"/>
        </w:rPr>
        <w:tab/>
      </w:r>
      <w:r>
        <w:rPr>
          <w:lang w:val="fr-CA"/>
        </w:rPr>
        <w:tab/>
        <w:t xml:space="preserve">f) </w:t>
      </w:r>
      <w:r w:rsidR="000F1D0C">
        <w:rPr>
          <w:lang w:val="fr-CA"/>
        </w:rPr>
        <w:t>18 = -3f – 12</w:t>
      </w:r>
    </w:p>
    <w:p w14:paraId="4A4A5995" w14:textId="15A945C6" w:rsidR="000F1D0C" w:rsidRDefault="000F1D0C" w:rsidP="00F62056">
      <w:pPr>
        <w:rPr>
          <w:lang w:val="fr-CA"/>
        </w:rPr>
      </w:pPr>
    </w:p>
    <w:p w14:paraId="19E68B88" w14:textId="241D15E6" w:rsidR="000F1D0C" w:rsidRDefault="000F1D0C" w:rsidP="00F62056">
      <w:pPr>
        <w:rPr>
          <w:lang w:val="fr-CA"/>
        </w:rPr>
      </w:pPr>
    </w:p>
    <w:p w14:paraId="0ADDEEE0" w14:textId="77777777" w:rsidR="000F1D0C" w:rsidRDefault="000F1D0C" w:rsidP="00F62056">
      <w:pPr>
        <w:rPr>
          <w:lang w:val="fr-CA"/>
        </w:rPr>
      </w:pPr>
    </w:p>
    <w:p w14:paraId="44C732AC" w14:textId="02E26252" w:rsidR="000F1D0C" w:rsidRPr="000F1D0C" w:rsidRDefault="000F1D0C" w:rsidP="000F1D0C">
      <w:pPr>
        <w:rPr>
          <w:rFonts w:eastAsiaTheme="minorEastAsia"/>
        </w:rPr>
      </w:pPr>
      <w:r w:rsidRPr="000F1D0C">
        <w:rPr>
          <w:rFonts w:eastAsiaTheme="minorEastAsia"/>
        </w:rPr>
        <w:t xml:space="preserve">g)  </w:t>
      </w:r>
      <w:bookmarkStart w:id="0" w:name="_Hlk72410518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C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fr-CA"/>
              </w:rPr>
              <m:t>g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 w:rsidRPr="000F1D0C">
        <w:rPr>
          <w:rFonts w:eastAsiaTheme="minorEastAsia"/>
          <w:sz w:val="28"/>
          <w:szCs w:val="28"/>
        </w:rPr>
        <w:t xml:space="preserve"> </w:t>
      </w:r>
      <w:r w:rsidRPr="000F1D0C">
        <w:rPr>
          <w:rFonts w:eastAsiaTheme="minorEastAsia"/>
        </w:rPr>
        <w:t xml:space="preserve">+ 8 </w:t>
      </w:r>
      <w:bookmarkEnd w:id="0"/>
      <w:r w:rsidRPr="000F1D0C">
        <w:rPr>
          <w:rFonts w:eastAsiaTheme="minorEastAsia"/>
        </w:rPr>
        <w:t>= 26</w:t>
      </w:r>
      <w:r w:rsidRPr="000F1D0C">
        <w:rPr>
          <w:rFonts w:eastAsiaTheme="minorEastAsia"/>
        </w:rPr>
        <w:tab/>
      </w:r>
      <w:r w:rsidRPr="000F1D0C">
        <w:rPr>
          <w:rFonts w:eastAsiaTheme="minorEastAsia"/>
        </w:rPr>
        <w:tab/>
      </w:r>
      <w:r w:rsidRPr="000F1D0C">
        <w:rPr>
          <w:rFonts w:eastAsiaTheme="minorEastAsia"/>
        </w:rPr>
        <w:tab/>
        <w:t xml:space="preserve">h) 15 -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fr-C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h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</m:t>
            </m:r>
          </m:den>
        </m:f>
      </m:oMath>
      <w:r w:rsidRPr="000F1D0C">
        <w:rPr>
          <w:rFonts w:eastAsiaTheme="minorEastAsia"/>
          <w:sz w:val="28"/>
          <w:szCs w:val="28"/>
        </w:rPr>
        <w:t xml:space="preserve"> </w:t>
      </w:r>
      <w:r w:rsidRPr="000F1D0C">
        <w:rPr>
          <w:rFonts w:eastAsiaTheme="minorEastAsia"/>
        </w:rPr>
        <w:t>= 4</w:t>
      </w:r>
    </w:p>
    <w:p w14:paraId="1A143C88" w14:textId="1562ED79" w:rsidR="000F1D0C" w:rsidRPr="000F1D0C" w:rsidRDefault="000F1D0C" w:rsidP="000F1D0C">
      <w:pPr>
        <w:rPr>
          <w:rFonts w:eastAsiaTheme="minorEastAsia"/>
        </w:rPr>
      </w:pPr>
    </w:p>
    <w:p w14:paraId="0F3CFA0D" w14:textId="315175F4" w:rsidR="000F1D0C" w:rsidRPr="000F1D0C" w:rsidRDefault="000F1D0C" w:rsidP="000F1D0C">
      <w:pPr>
        <w:rPr>
          <w:rFonts w:eastAsiaTheme="minorEastAsia"/>
        </w:rPr>
      </w:pPr>
    </w:p>
    <w:p w14:paraId="1D26D215" w14:textId="06A2B57B" w:rsidR="000F1D0C" w:rsidRDefault="000F1D0C" w:rsidP="000F1D0C">
      <w:pPr>
        <w:rPr>
          <w:rFonts w:eastAsiaTheme="minorEastAsia"/>
        </w:rPr>
      </w:pPr>
      <w:r w:rsidRPr="000F1D0C">
        <w:rPr>
          <w:rFonts w:eastAsiaTheme="minorEastAsia"/>
        </w:rPr>
        <w:t xml:space="preserve">i)  6i + 12 = 11i – 13 </w:t>
      </w:r>
      <w:r w:rsidRPr="000F1D0C">
        <w:rPr>
          <w:rFonts w:eastAsiaTheme="minorEastAsia"/>
        </w:rPr>
        <w:tab/>
      </w:r>
      <w:r w:rsidRPr="000F1D0C">
        <w:rPr>
          <w:rFonts w:eastAsiaTheme="minorEastAsia"/>
        </w:rPr>
        <w:tab/>
        <w:t xml:space="preserve">j) -3j + 12 = </w:t>
      </w:r>
      <w:r>
        <w:rPr>
          <w:rFonts w:eastAsiaTheme="minorEastAsia"/>
        </w:rPr>
        <w:t>4j + 47</w:t>
      </w:r>
    </w:p>
    <w:p w14:paraId="70959673" w14:textId="35B9AAFF" w:rsidR="000F1D0C" w:rsidRDefault="000F1D0C" w:rsidP="000F1D0C">
      <w:pPr>
        <w:rPr>
          <w:rFonts w:eastAsiaTheme="minorEastAsia"/>
        </w:rPr>
      </w:pPr>
    </w:p>
    <w:p w14:paraId="2EE1BDCC" w14:textId="253B07B0" w:rsidR="000F1D0C" w:rsidRDefault="000F1D0C" w:rsidP="000F1D0C">
      <w:pPr>
        <w:rPr>
          <w:rFonts w:eastAsiaTheme="minorEastAsia"/>
        </w:rPr>
      </w:pPr>
    </w:p>
    <w:p w14:paraId="64A2B6D7" w14:textId="514D3005" w:rsidR="000F1D0C" w:rsidRDefault="000F1D0C" w:rsidP="000F1D0C">
      <w:pPr>
        <w:rPr>
          <w:rFonts w:eastAsiaTheme="minorEastAsia"/>
        </w:rPr>
      </w:pPr>
    </w:p>
    <w:p w14:paraId="29ACDAFC" w14:textId="3C83A8A3" w:rsidR="00F62056" w:rsidRDefault="00F62056" w:rsidP="00F62056"/>
    <w:p w14:paraId="21E952F4" w14:textId="0F201709" w:rsidR="000F1D0C" w:rsidRDefault="000F1D0C" w:rsidP="00F62056"/>
    <w:p w14:paraId="5D20772E" w14:textId="72E70466" w:rsidR="000F1D0C" w:rsidRDefault="000F1D0C" w:rsidP="00F62056">
      <w:r>
        <w:t>k) 5(4j + 24) = 6(-3j + 1)</w:t>
      </w:r>
      <w:r>
        <w:tab/>
        <w:t xml:space="preserve">     m) 5(2m – 10) = 3(5m – 30)</w:t>
      </w:r>
    </w:p>
    <w:p w14:paraId="23A0A2A9" w14:textId="648CEC8F" w:rsidR="000F1D0C" w:rsidRDefault="000F1D0C" w:rsidP="00F62056"/>
    <w:p w14:paraId="0D5C0883" w14:textId="1EBF45E9" w:rsidR="000F1D0C" w:rsidRDefault="000F1D0C" w:rsidP="00F62056"/>
    <w:p w14:paraId="2AE9B797" w14:textId="6334DB51" w:rsidR="000F1D0C" w:rsidRDefault="000F1D0C" w:rsidP="00F62056"/>
    <w:p w14:paraId="7DCEACDB" w14:textId="7CCA461D" w:rsidR="000F1D0C" w:rsidRDefault="000F1D0C" w:rsidP="00F62056"/>
    <w:p w14:paraId="76F0D0C6" w14:textId="0F864115" w:rsidR="000F1D0C" w:rsidRDefault="000F1D0C" w:rsidP="00F62056"/>
    <w:p w14:paraId="2C7B6D90" w14:textId="412DC30F" w:rsidR="000F1D0C" w:rsidRDefault="000F1D0C" w:rsidP="000F1D0C">
      <w:pPr>
        <w:jc w:val="center"/>
      </w:pPr>
      <w:r>
        <w:lastRenderedPageBreak/>
        <w:t>Mardi</w:t>
      </w:r>
    </w:p>
    <w:p w14:paraId="53DC650E" w14:textId="77777777" w:rsidR="000F1D0C" w:rsidRPr="000F1D0C" w:rsidRDefault="000F1D0C" w:rsidP="000F1D0C">
      <w:pPr>
        <w:pStyle w:val="Sansinterligne"/>
        <w:rPr>
          <w:rFonts w:eastAsia="Times New Roman" w:cstheme="minorHAnsi"/>
          <w:lang w:val="fr-CA"/>
        </w:rPr>
      </w:pPr>
      <w:r w:rsidRPr="000F1D0C">
        <w:rPr>
          <w:rFonts w:cstheme="minorHAnsi"/>
          <w:lang w:val="fr-CA"/>
        </w:rPr>
        <w:t>Laquelle de ces séries de longueurs de côtés est un triangle rectangle?</w:t>
      </w:r>
    </w:p>
    <w:p w14:paraId="491D99A9" w14:textId="77777777" w:rsidR="000F1D0C" w:rsidRPr="000F1D0C" w:rsidRDefault="000F1D0C" w:rsidP="000F1D0C">
      <w:pPr>
        <w:spacing w:after="0" w:line="240" w:lineRule="auto"/>
        <w:ind w:left="360"/>
        <w:contextualSpacing/>
        <w:rPr>
          <w:rFonts w:eastAsia="Times New Roman" w:cstheme="minorHAnsi"/>
          <w:color w:val="000000"/>
          <w:lang w:val="fr-CA"/>
        </w:rPr>
      </w:pPr>
    </w:p>
    <w:p w14:paraId="0F9CBE7E" w14:textId="77777777" w:rsidR="000F1D0C" w:rsidRPr="000F1D0C" w:rsidRDefault="000F1D0C" w:rsidP="000F1D0C">
      <w:pPr>
        <w:numPr>
          <w:ilvl w:val="0"/>
          <w:numId w:val="2"/>
        </w:numPr>
        <w:spacing w:after="0" w:line="360" w:lineRule="auto"/>
        <w:contextualSpacing/>
        <w:rPr>
          <w:rFonts w:eastAsia="Times New Roman" w:cstheme="minorHAnsi"/>
          <w:color w:val="000000"/>
          <w:vertAlign w:val="superscript"/>
        </w:rPr>
      </w:pPr>
      <w:r w:rsidRPr="000F1D0C">
        <w:rPr>
          <w:rFonts w:eastAsia="Times New Roman" w:cstheme="minorHAnsi"/>
          <w:color w:val="000000"/>
        </w:rPr>
        <w:t>2, 4, et 5</w:t>
      </w:r>
      <w:r w:rsidRPr="000F1D0C">
        <w:rPr>
          <w:rFonts w:eastAsia="Times New Roman" w:cstheme="minorHAnsi"/>
          <w:color w:val="000000"/>
          <w:vertAlign w:val="superscript"/>
        </w:rPr>
        <w:t xml:space="preserve"> </w:t>
      </w:r>
    </w:p>
    <w:p w14:paraId="0B448FF0" w14:textId="77777777" w:rsidR="000F1D0C" w:rsidRPr="000F1D0C" w:rsidRDefault="000F1D0C" w:rsidP="000F1D0C">
      <w:pPr>
        <w:numPr>
          <w:ilvl w:val="0"/>
          <w:numId w:val="2"/>
        </w:numPr>
        <w:spacing w:after="0" w:line="360" w:lineRule="auto"/>
        <w:contextualSpacing/>
        <w:rPr>
          <w:rFonts w:eastAsia="Times New Roman" w:cstheme="minorHAnsi"/>
          <w:b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4, 8, et </w:t>
      </w:r>
      <m:oMath>
        <m:rad>
          <m:radPr>
            <m:degHide m:val="1"/>
            <m:ctrlPr>
              <w:rPr>
                <w:rFonts w:ascii="Cambria Math" w:eastAsia="Times New Roman" w:hAnsi="Cambria Math" w:cstheme="minorHAnsi"/>
                <w:i/>
                <w:color w:val="000000"/>
              </w:rPr>
            </m:ctrlPr>
          </m:radPr>
          <m:deg/>
          <m:e>
            <m:r>
              <w:rPr>
                <w:rFonts w:ascii="Cambria Math" w:eastAsia="Times New Roman" w:hAnsi="Cambria Math" w:cstheme="minorHAnsi"/>
                <w:color w:val="000000"/>
              </w:rPr>
              <m:t>12</m:t>
            </m:r>
          </m:e>
        </m:rad>
      </m:oMath>
    </w:p>
    <w:p w14:paraId="6052AB73" w14:textId="77777777" w:rsidR="000F1D0C" w:rsidRPr="000F1D0C" w:rsidRDefault="000F1D0C" w:rsidP="000F1D0C">
      <w:pPr>
        <w:numPr>
          <w:ilvl w:val="0"/>
          <w:numId w:val="2"/>
        </w:numPr>
        <w:spacing w:after="0" w:line="360" w:lineRule="auto"/>
        <w:contextualSpacing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2, 4, et 6 </w:t>
      </w:r>
    </w:p>
    <w:p w14:paraId="5E883CA2" w14:textId="77777777" w:rsidR="000F1D0C" w:rsidRPr="000F1D0C" w:rsidRDefault="000F1D0C" w:rsidP="000F1D0C">
      <w:pPr>
        <w:numPr>
          <w:ilvl w:val="0"/>
          <w:numId w:val="2"/>
        </w:numPr>
        <w:spacing w:after="0" w:line="360" w:lineRule="auto"/>
        <w:contextualSpacing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2, 4, et </w:t>
      </w:r>
      <m:oMath>
        <m:rad>
          <m:radPr>
            <m:degHide m:val="1"/>
            <m:ctrlPr>
              <w:rPr>
                <w:rFonts w:ascii="Cambria Math" w:eastAsia="Times New Roman" w:hAnsi="Cambria Math" w:cstheme="minorHAnsi"/>
                <w:i/>
                <w:color w:val="000000"/>
              </w:rPr>
            </m:ctrlPr>
          </m:radPr>
          <m:deg/>
          <m:e>
            <m:r>
              <w:rPr>
                <w:rFonts w:ascii="Cambria Math" w:eastAsia="Times New Roman" w:hAnsi="Cambria Math" w:cstheme="minorHAnsi"/>
                <w:color w:val="000000"/>
              </w:rPr>
              <m:t>20</m:t>
            </m:r>
          </m:e>
        </m:rad>
      </m:oMath>
      <w:r w:rsidRPr="000F1D0C">
        <w:rPr>
          <w:rFonts w:eastAsia="Times New Roman" w:cstheme="minorHAnsi"/>
          <w:color w:val="000000"/>
        </w:rPr>
        <w:t xml:space="preserve"> </w:t>
      </w:r>
    </w:p>
    <w:p w14:paraId="0CEEC53C" w14:textId="77777777" w:rsidR="000F1D0C" w:rsidRPr="000F1D0C" w:rsidRDefault="000F1D0C" w:rsidP="000F1D0C">
      <w:pPr>
        <w:tabs>
          <w:tab w:val="left" w:pos="360"/>
        </w:tabs>
        <w:spacing w:after="0" w:line="240" w:lineRule="auto"/>
        <w:rPr>
          <w:rFonts w:eastAsia="Times New Roman" w:cstheme="minorHAnsi"/>
          <w:b/>
          <w:color w:val="000000"/>
          <w:lang w:val="fr-FR"/>
        </w:rPr>
      </w:pPr>
    </w:p>
    <w:p w14:paraId="12ACDA2D" w14:textId="10A87601" w:rsidR="000F1D0C" w:rsidRPr="000F1D0C" w:rsidRDefault="000F1D0C" w:rsidP="000F1D0C">
      <w:pPr>
        <w:tabs>
          <w:tab w:val="left" w:pos="360"/>
        </w:tabs>
        <w:spacing w:after="0" w:line="240" w:lineRule="auto"/>
        <w:rPr>
          <w:rFonts w:eastAsia="Times New Roman" w:cstheme="minorHAnsi"/>
          <w:color w:val="000000"/>
          <w:lang w:val="fr-CA"/>
        </w:rPr>
      </w:pPr>
      <w:r w:rsidRPr="000F1D0C">
        <w:rPr>
          <w:rFonts w:eastAsia="Times New Roman" w:cstheme="minorHAnsi"/>
          <w:color w:val="000000"/>
          <w:lang w:val="fr-CA"/>
        </w:rPr>
        <w:t>Entre quels deux nombres entiers consécutifs se trouve la réponse de</w:t>
      </w:r>
      <w:r>
        <w:rPr>
          <w:rFonts w:eastAsia="Times New Roman" w:cstheme="minorHAnsi"/>
          <w:color w:val="000000"/>
          <w:lang w:val="fr-CA"/>
        </w:rPr>
        <w:t xml:space="preserve"> </w:t>
      </w:r>
      <w:r w:rsidRPr="000F1D0C">
        <w:rPr>
          <w:rFonts w:eastAsia="Times New Roman" w:cstheme="minorHAnsi"/>
          <w:color w:val="000000"/>
          <w:position w:val="-8"/>
        </w:rPr>
        <w:object w:dxaOrig="480" w:dyaOrig="360" w14:anchorId="618F5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55pt;height:18.7pt" o:ole="">
            <v:imagedata r:id="rId8" o:title=""/>
          </v:shape>
          <o:OLEObject Type="Embed" ProgID="Equation.DSMT4" ShapeID="_x0000_i1025" DrawAspect="Content" ObjectID="_1683027555" r:id="rId9"/>
        </w:object>
      </w:r>
      <w:r w:rsidRPr="000F1D0C">
        <w:rPr>
          <w:rFonts w:eastAsia="Times New Roman" w:cstheme="minorHAnsi"/>
          <w:color w:val="000000"/>
          <w:lang w:val="fr-CA"/>
        </w:rPr>
        <w:t xml:space="preserve">?  </w:t>
      </w:r>
    </w:p>
    <w:p w14:paraId="0C3AAA45" w14:textId="77777777" w:rsidR="000F1D0C" w:rsidRPr="000F1D0C" w:rsidRDefault="000F1D0C" w:rsidP="000F1D0C">
      <w:pPr>
        <w:tabs>
          <w:tab w:val="left" w:pos="360"/>
        </w:tabs>
        <w:spacing w:after="0" w:line="240" w:lineRule="auto"/>
        <w:rPr>
          <w:rFonts w:eastAsia="Times New Roman" w:cstheme="minorHAnsi"/>
          <w:color w:val="000000"/>
          <w:lang w:val="fr-CA"/>
        </w:rPr>
      </w:pPr>
    </w:p>
    <w:p w14:paraId="41A2DC34" w14:textId="77777777" w:rsidR="000F1D0C" w:rsidRPr="000F1D0C" w:rsidRDefault="000F1D0C" w:rsidP="000F1D0C">
      <w:pPr>
        <w:pStyle w:val="Paragraphedeliste"/>
        <w:numPr>
          <w:ilvl w:val="0"/>
          <w:numId w:val="1"/>
        </w:numPr>
        <w:spacing w:after="0" w:line="360" w:lineRule="auto"/>
        <w:ind w:left="630" w:hanging="270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  <w:lang w:val="fr-FR"/>
        </w:rPr>
        <w:t xml:space="preserve">   </w:t>
      </w:r>
      <w:r w:rsidRPr="000F1D0C">
        <w:rPr>
          <w:rFonts w:eastAsia="Times New Roman" w:cstheme="minorHAnsi"/>
          <w:color w:val="000000"/>
        </w:rPr>
        <w:t xml:space="preserve">7 et 8 </w:t>
      </w:r>
      <w:r w:rsidRPr="000F1D0C">
        <w:rPr>
          <w:rFonts w:eastAsia="Times New Roman" w:cstheme="minorHAnsi"/>
          <w:color w:val="000000"/>
        </w:rPr>
        <w:tab/>
      </w:r>
      <w:r w:rsidRPr="000F1D0C">
        <w:rPr>
          <w:rFonts w:eastAsia="Times New Roman" w:cstheme="minorHAnsi"/>
          <w:color w:val="000000"/>
        </w:rPr>
        <w:tab/>
      </w:r>
    </w:p>
    <w:p w14:paraId="1FE68724" w14:textId="77777777" w:rsidR="000F1D0C" w:rsidRPr="000F1D0C" w:rsidRDefault="000F1D0C" w:rsidP="000F1D0C">
      <w:pPr>
        <w:pStyle w:val="Paragraphedeliste"/>
        <w:numPr>
          <w:ilvl w:val="0"/>
          <w:numId w:val="1"/>
        </w:numPr>
        <w:spacing w:after="0" w:line="360" w:lineRule="auto"/>
        <w:ind w:left="630" w:hanging="270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  8 et 9</w:t>
      </w:r>
      <w:r w:rsidRPr="000F1D0C">
        <w:rPr>
          <w:rFonts w:eastAsia="Times New Roman" w:cstheme="minorHAnsi"/>
          <w:color w:val="000000"/>
        </w:rPr>
        <w:tab/>
      </w:r>
      <w:r w:rsidRPr="000F1D0C">
        <w:rPr>
          <w:rFonts w:eastAsia="Times New Roman" w:cstheme="minorHAnsi"/>
          <w:color w:val="000000"/>
        </w:rPr>
        <w:tab/>
      </w:r>
    </w:p>
    <w:p w14:paraId="69DB3828" w14:textId="77777777" w:rsidR="000F1D0C" w:rsidRPr="000F1D0C" w:rsidRDefault="000F1D0C" w:rsidP="000F1D0C">
      <w:pPr>
        <w:pStyle w:val="Paragraphedeliste"/>
        <w:numPr>
          <w:ilvl w:val="0"/>
          <w:numId w:val="1"/>
        </w:numPr>
        <w:spacing w:after="0" w:line="360" w:lineRule="auto"/>
        <w:ind w:left="630" w:hanging="270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  9 et 10</w:t>
      </w:r>
      <w:r w:rsidRPr="000F1D0C">
        <w:rPr>
          <w:rFonts w:eastAsia="Times New Roman" w:cstheme="minorHAnsi"/>
          <w:color w:val="000000"/>
        </w:rPr>
        <w:tab/>
      </w:r>
      <w:r w:rsidRPr="000F1D0C">
        <w:rPr>
          <w:rFonts w:eastAsia="Times New Roman" w:cstheme="minorHAnsi"/>
          <w:color w:val="000000"/>
        </w:rPr>
        <w:tab/>
      </w:r>
    </w:p>
    <w:p w14:paraId="1A064CB2" w14:textId="77777777" w:rsidR="000F1D0C" w:rsidRPr="000F1D0C" w:rsidRDefault="000F1D0C" w:rsidP="000F1D0C">
      <w:pPr>
        <w:pStyle w:val="Paragraphedeliste"/>
        <w:numPr>
          <w:ilvl w:val="0"/>
          <w:numId w:val="1"/>
        </w:numPr>
        <w:spacing w:after="0" w:line="360" w:lineRule="auto"/>
        <w:ind w:left="630" w:hanging="270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  77 et 79</w:t>
      </w:r>
    </w:p>
    <w:p w14:paraId="1C400523" w14:textId="77777777" w:rsidR="000F1D0C" w:rsidRPr="000F1D0C" w:rsidRDefault="000F1D0C" w:rsidP="000F1D0C">
      <w:pPr>
        <w:spacing w:after="0" w:line="240" w:lineRule="auto"/>
        <w:rPr>
          <w:rFonts w:eastAsia="Times New Roman" w:cstheme="minorHAnsi"/>
          <w:b/>
          <w:color w:val="000000"/>
        </w:rPr>
      </w:pPr>
    </w:p>
    <w:p w14:paraId="5F11D22D" w14:textId="54001297" w:rsidR="000F1D0C" w:rsidRPr="000F1D0C" w:rsidRDefault="000F1D0C" w:rsidP="000F1D0C">
      <w:pPr>
        <w:spacing w:after="0" w:line="240" w:lineRule="auto"/>
        <w:rPr>
          <w:rFonts w:eastAsia="Times New Roman" w:cstheme="minorHAnsi"/>
          <w:color w:val="000000"/>
          <w:lang w:val="fr-CA"/>
        </w:rPr>
      </w:pPr>
      <w:r w:rsidRPr="000F1D0C">
        <w:rPr>
          <w:rFonts w:eastAsia="Times New Roman" w:cstheme="minorHAnsi"/>
          <w:color w:val="000000"/>
          <w:lang w:val="fr-CA"/>
        </w:rPr>
        <w:t>Quelle est l’aire d’un carré dont le périmètre est 24</w:t>
      </w:r>
      <w:r w:rsidRPr="000F1D0C">
        <w:rPr>
          <w:rFonts w:eastAsia="Times New Roman" w:cstheme="minorHAnsi"/>
          <w:i/>
          <w:color w:val="000000"/>
          <w:lang w:val="fr-CA"/>
        </w:rPr>
        <w:t>cm</w:t>
      </w:r>
      <w:r w:rsidRPr="000F1D0C">
        <w:rPr>
          <w:rFonts w:eastAsia="Times New Roman" w:cstheme="minorHAnsi"/>
          <w:color w:val="000000"/>
          <w:lang w:val="fr-CA"/>
        </w:rPr>
        <w:t>?</w:t>
      </w:r>
    </w:p>
    <w:p w14:paraId="49B8E69B" w14:textId="77777777" w:rsidR="000F1D0C" w:rsidRPr="000F1D0C" w:rsidRDefault="000F1D0C" w:rsidP="000F1D0C">
      <w:pPr>
        <w:spacing w:after="0" w:line="240" w:lineRule="auto"/>
        <w:rPr>
          <w:rFonts w:eastAsia="Times New Roman" w:cstheme="minorHAnsi"/>
          <w:color w:val="000000"/>
          <w:lang w:val="fr-FR"/>
        </w:rPr>
      </w:pPr>
    </w:p>
    <w:p w14:paraId="5573B57A" w14:textId="77777777" w:rsidR="000F1D0C" w:rsidRPr="000F1D0C" w:rsidRDefault="000F1D0C" w:rsidP="000F1D0C">
      <w:pPr>
        <w:spacing w:after="0" w:line="360" w:lineRule="auto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  <w:lang w:val="fr-FR"/>
        </w:rPr>
        <w:t xml:space="preserve">       </w:t>
      </w:r>
      <w:r w:rsidRPr="000F1D0C">
        <w:rPr>
          <w:rFonts w:eastAsia="Times New Roman" w:cstheme="minorHAnsi"/>
          <w:color w:val="000000"/>
        </w:rPr>
        <w:t>A)   16</w:t>
      </w:r>
      <w:r w:rsidRPr="000F1D0C">
        <w:rPr>
          <w:rFonts w:eastAsia="Times New Roman" w:cstheme="minorHAnsi"/>
          <w:i/>
          <w:color w:val="000000"/>
        </w:rPr>
        <w:t>cm</w:t>
      </w:r>
      <w:r w:rsidRPr="000F1D0C">
        <w:rPr>
          <w:rFonts w:eastAsia="Times New Roman" w:cstheme="minorHAnsi"/>
          <w:i/>
          <w:color w:val="000000"/>
          <w:vertAlign w:val="superscript"/>
        </w:rPr>
        <w:t>2</w:t>
      </w:r>
      <w:r w:rsidRPr="000F1D0C">
        <w:rPr>
          <w:rFonts w:eastAsia="Times New Roman" w:cstheme="minorHAnsi"/>
          <w:color w:val="000000"/>
        </w:rPr>
        <w:tab/>
      </w:r>
      <w:r w:rsidRPr="000F1D0C">
        <w:rPr>
          <w:rFonts w:eastAsia="Times New Roman" w:cstheme="minorHAnsi"/>
          <w:color w:val="000000"/>
        </w:rPr>
        <w:tab/>
      </w:r>
    </w:p>
    <w:p w14:paraId="5305FC1C" w14:textId="77777777" w:rsidR="000F1D0C" w:rsidRPr="000F1D0C" w:rsidRDefault="000F1D0C" w:rsidP="000F1D0C">
      <w:pPr>
        <w:spacing w:after="0" w:line="360" w:lineRule="auto"/>
        <w:rPr>
          <w:rFonts w:eastAsia="Times New Roman" w:cstheme="minorHAnsi"/>
          <w:color w:val="000000"/>
          <w:vertAlign w:val="superscript"/>
        </w:rPr>
      </w:pPr>
      <w:r w:rsidRPr="000F1D0C">
        <w:rPr>
          <w:rFonts w:eastAsia="Times New Roman" w:cstheme="minorHAnsi"/>
          <w:color w:val="000000"/>
        </w:rPr>
        <w:t xml:space="preserve">       B)   36</w:t>
      </w:r>
      <w:r w:rsidRPr="000F1D0C">
        <w:rPr>
          <w:rFonts w:eastAsia="Times New Roman" w:cstheme="minorHAnsi"/>
          <w:i/>
          <w:color w:val="000000"/>
        </w:rPr>
        <w:t>cm</w:t>
      </w:r>
      <w:r w:rsidRPr="000F1D0C">
        <w:rPr>
          <w:rFonts w:eastAsia="Times New Roman" w:cstheme="minorHAnsi"/>
          <w:i/>
          <w:color w:val="000000"/>
          <w:vertAlign w:val="superscript"/>
        </w:rPr>
        <w:t>2</w:t>
      </w:r>
      <w:r w:rsidRPr="000F1D0C">
        <w:rPr>
          <w:rFonts w:eastAsia="Times New Roman" w:cstheme="minorHAnsi"/>
          <w:color w:val="000000"/>
          <w:vertAlign w:val="superscript"/>
        </w:rPr>
        <w:tab/>
      </w:r>
      <w:r w:rsidRPr="000F1D0C">
        <w:rPr>
          <w:rFonts w:eastAsia="Times New Roman" w:cstheme="minorHAnsi"/>
          <w:color w:val="000000"/>
          <w:vertAlign w:val="superscript"/>
        </w:rPr>
        <w:tab/>
      </w:r>
    </w:p>
    <w:p w14:paraId="27A5A281" w14:textId="77777777" w:rsidR="000F1D0C" w:rsidRPr="000F1D0C" w:rsidRDefault="000F1D0C" w:rsidP="000F1D0C">
      <w:pPr>
        <w:spacing w:after="0" w:line="360" w:lineRule="auto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      C)   144</w:t>
      </w:r>
      <w:r w:rsidRPr="000F1D0C">
        <w:rPr>
          <w:rFonts w:eastAsia="Times New Roman" w:cstheme="minorHAnsi"/>
          <w:i/>
          <w:color w:val="000000"/>
        </w:rPr>
        <w:t>cm</w:t>
      </w:r>
      <w:r w:rsidRPr="000F1D0C">
        <w:rPr>
          <w:rFonts w:eastAsia="Times New Roman" w:cstheme="minorHAnsi"/>
          <w:i/>
          <w:color w:val="000000"/>
          <w:vertAlign w:val="superscript"/>
        </w:rPr>
        <w:t>2</w:t>
      </w:r>
      <w:r w:rsidRPr="000F1D0C">
        <w:rPr>
          <w:rFonts w:eastAsia="Times New Roman" w:cstheme="minorHAnsi"/>
          <w:color w:val="000000"/>
        </w:rPr>
        <w:tab/>
      </w:r>
      <w:r w:rsidRPr="000F1D0C">
        <w:rPr>
          <w:rFonts w:eastAsia="Times New Roman" w:cstheme="minorHAnsi"/>
          <w:color w:val="000000"/>
        </w:rPr>
        <w:tab/>
      </w:r>
    </w:p>
    <w:p w14:paraId="1857EAA9" w14:textId="77777777" w:rsidR="000F1D0C" w:rsidRPr="000F1D0C" w:rsidRDefault="000F1D0C" w:rsidP="000F1D0C">
      <w:pPr>
        <w:spacing w:after="0" w:line="360" w:lineRule="auto"/>
        <w:rPr>
          <w:rFonts w:eastAsia="Times New Roman" w:cstheme="minorHAnsi"/>
          <w:color w:val="000000"/>
        </w:rPr>
      </w:pPr>
      <w:r w:rsidRPr="000F1D0C">
        <w:rPr>
          <w:rFonts w:eastAsia="Times New Roman" w:cstheme="minorHAnsi"/>
          <w:color w:val="000000"/>
        </w:rPr>
        <w:t xml:space="preserve">       D)   576</w:t>
      </w:r>
      <w:r w:rsidRPr="000F1D0C">
        <w:rPr>
          <w:rFonts w:eastAsia="Times New Roman" w:cstheme="minorHAnsi"/>
          <w:i/>
          <w:color w:val="000000"/>
        </w:rPr>
        <w:t>cm</w:t>
      </w:r>
      <w:r w:rsidRPr="000F1D0C">
        <w:rPr>
          <w:rFonts w:eastAsia="Times New Roman" w:cstheme="minorHAnsi"/>
          <w:i/>
          <w:color w:val="000000"/>
          <w:vertAlign w:val="superscript"/>
        </w:rPr>
        <w:t>2</w:t>
      </w:r>
    </w:p>
    <w:p w14:paraId="13A0E8CC" w14:textId="29C3C4A7" w:rsidR="000F1D0C" w:rsidRDefault="000F1D0C" w:rsidP="000F1D0C"/>
    <w:p w14:paraId="6933A673" w14:textId="7F7FC8BA" w:rsidR="000F1D0C" w:rsidRDefault="000F1D0C" w:rsidP="000F1D0C">
      <w:pPr>
        <w:rPr>
          <w:rFonts w:eastAsiaTheme="minorEastAsia"/>
          <w:lang w:val="fr-CA"/>
        </w:rPr>
      </w:pPr>
      <w:r w:rsidRPr="000F1D0C">
        <w:rPr>
          <w:lang w:val="fr-CA"/>
        </w:rPr>
        <w:t>M. LeBreton donne du maïs à ses animaux.</w:t>
      </w:r>
      <w:r>
        <w:rPr>
          <w:lang w:val="fr-CA"/>
        </w:rPr>
        <w:t xml:space="preserve">  Il a donné </w:t>
      </w:r>
      <w:bookmarkStart w:id="1" w:name="_Hlk72411706"/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CA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CA"/>
              </w:rPr>
              <m:t>12</m:t>
            </m:r>
          </m:den>
        </m:f>
      </m:oMath>
      <w:r>
        <w:rPr>
          <w:rFonts w:eastAsiaTheme="minorEastAsia"/>
          <w:sz w:val="24"/>
          <w:szCs w:val="24"/>
          <w:lang w:val="fr-CA"/>
        </w:rPr>
        <w:t xml:space="preserve"> </w:t>
      </w:r>
      <w:bookmarkEnd w:id="1"/>
      <w:r>
        <w:rPr>
          <w:rFonts w:eastAsiaTheme="minorEastAsia"/>
          <w:lang w:val="fr-CA"/>
        </w:rPr>
        <w:t xml:space="preserve">d’un contenant à ses poules puis,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fr-CA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fr-CA"/>
              </w:rPr>
              <m:t>8</m:t>
            </m:r>
          </m:den>
        </m:f>
      </m:oMath>
      <w:r>
        <w:rPr>
          <w:rFonts w:eastAsiaTheme="minorEastAsia"/>
          <w:sz w:val="24"/>
          <w:szCs w:val="24"/>
          <w:lang w:val="fr-CA"/>
        </w:rPr>
        <w:t xml:space="preserve"> </w:t>
      </w:r>
      <w:r>
        <w:rPr>
          <w:rFonts w:eastAsiaTheme="minorEastAsia"/>
          <w:lang w:val="fr-CA"/>
        </w:rPr>
        <w:t>de ce qu’il lui restait à ses vaches.  Combien lui reste-t-il de maïs ?  Montre tout ton travail et n’oublie pas ta phrase.</w:t>
      </w:r>
    </w:p>
    <w:p w14:paraId="644485C0" w14:textId="33CBF9E2" w:rsidR="000F1D0C" w:rsidRDefault="000F1D0C" w:rsidP="000F1D0C">
      <w:pPr>
        <w:rPr>
          <w:rFonts w:eastAsiaTheme="minorEastAsia"/>
          <w:lang w:val="fr-CA"/>
        </w:rPr>
      </w:pPr>
    </w:p>
    <w:p w14:paraId="333E127E" w14:textId="6F5838DF" w:rsidR="000F1D0C" w:rsidRDefault="000F1D0C" w:rsidP="000F1D0C">
      <w:pPr>
        <w:rPr>
          <w:rFonts w:eastAsiaTheme="minorEastAsia"/>
          <w:lang w:val="fr-CA"/>
        </w:rPr>
      </w:pPr>
    </w:p>
    <w:p w14:paraId="268ABFB2" w14:textId="33E8CCBB" w:rsidR="000F1D0C" w:rsidRDefault="000F1D0C" w:rsidP="000F1D0C">
      <w:pPr>
        <w:rPr>
          <w:rFonts w:eastAsiaTheme="minorEastAsia"/>
          <w:lang w:val="fr-CA"/>
        </w:rPr>
      </w:pPr>
    </w:p>
    <w:p w14:paraId="0502FD33" w14:textId="5EB84A25" w:rsidR="000F1D0C" w:rsidRDefault="000F1D0C" w:rsidP="000F1D0C">
      <w:pPr>
        <w:rPr>
          <w:rFonts w:eastAsiaTheme="minorEastAsia"/>
          <w:lang w:val="fr-CA"/>
        </w:rPr>
      </w:pPr>
    </w:p>
    <w:p w14:paraId="5F014541" w14:textId="4ECACA52" w:rsidR="000F1D0C" w:rsidRDefault="000F1D0C" w:rsidP="000F1D0C">
      <w:pPr>
        <w:rPr>
          <w:rFonts w:eastAsiaTheme="minorEastAsia"/>
          <w:lang w:val="fr-CA"/>
        </w:rPr>
      </w:pPr>
    </w:p>
    <w:p w14:paraId="54C0815B" w14:textId="782F6A87" w:rsidR="000F1D0C" w:rsidRDefault="000F1D0C" w:rsidP="000F1D0C">
      <w:pPr>
        <w:rPr>
          <w:rFonts w:eastAsiaTheme="minorEastAsia"/>
          <w:lang w:val="fr-CA"/>
        </w:rPr>
      </w:pPr>
    </w:p>
    <w:p w14:paraId="4E16C184" w14:textId="5A0AC430" w:rsidR="000F1D0C" w:rsidRDefault="000F1D0C" w:rsidP="000F1D0C">
      <w:pPr>
        <w:rPr>
          <w:rFonts w:eastAsiaTheme="minorEastAsia"/>
          <w:lang w:val="fr-CA"/>
        </w:rPr>
      </w:pPr>
    </w:p>
    <w:p w14:paraId="6A153A1B" w14:textId="4B630163" w:rsidR="000F1D0C" w:rsidRDefault="000F1D0C" w:rsidP="000F1D0C">
      <w:pPr>
        <w:rPr>
          <w:rFonts w:eastAsiaTheme="minorEastAsia"/>
          <w:lang w:val="fr-CA"/>
        </w:rPr>
      </w:pPr>
    </w:p>
    <w:p w14:paraId="30391C2A" w14:textId="19FA5200" w:rsidR="000F1D0C" w:rsidRDefault="000F1D0C" w:rsidP="000F1D0C">
      <w:pPr>
        <w:rPr>
          <w:rFonts w:eastAsiaTheme="minorEastAsia"/>
          <w:lang w:val="fr-CA"/>
        </w:rPr>
      </w:pPr>
    </w:p>
    <w:p w14:paraId="33287C34" w14:textId="3331A531" w:rsidR="000F1D0C" w:rsidRDefault="000F1D0C" w:rsidP="000F1D0C">
      <w:pPr>
        <w:rPr>
          <w:rFonts w:eastAsiaTheme="minorEastAsia"/>
          <w:lang w:val="fr-CA"/>
        </w:rPr>
      </w:pPr>
    </w:p>
    <w:p w14:paraId="129B1B86" w14:textId="0DEABD98" w:rsidR="000F1D0C" w:rsidRDefault="000F1D0C" w:rsidP="000F1D0C">
      <w:pPr>
        <w:jc w:val="center"/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Mercredi</w:t>
      </w:r>
    </w:p>
    <w:p w14:paraId="01782486" w14:textId="6AD18379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Donne l’expression selon les phrases écrites.</w:t>
      </w:r>
    </w:p>
    <w:p w14:paraId="02AD9F03" w14:textId="3A3EC0C3" w:rsidR="000F1D0C" w:rsidRDefault="000F1D0C" w:rsidP="000F1D0C">
      <w:pPr>
        <w:rPr>
          <w:rFonts w:eastAsiaTheme="minorEastAsia"/>
          <w:u w:val="single"/>
          <w:lang w:val="fr-CA"/>
        </w:rPr>
      </w:pPr>
      <w:r>
        <w:rPr>
          <w:rFonts w:eastAsiaTheme="minorEastAsia"/>
          <w:lang w:val="fr-CA"/>
        </w:rPr>
        <w:t xml:space="preserve">Ex : Enlève 35 du double d’un nombre : </w:t>
      </w:r>
      <w:r w:rsidRPr="000F1D0C">
        <w:rPr>
          <w:rFonts w:eastAsiaTheme="minorEastAsia"/>
          <w:u w:val="single"/>
          <w:lang w:val="fr-CA"/>
        </w:rPr>
        <w:t>____2n -35___</w:t>
      </w:r>
    </w:p>
    <w:p w14:paraId="1475DBE6" w14:textId="4BD327C6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Six de plus qu’un nombre : _______________</w:t>
      </w:r>
    </w:p>
    <w:p w14:paraId="7EA9BCE7" w14:textId="73E8C9B5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Un nombre multiplié par 8 : ______________</w:t>
      </w:r>
    </w:p>
    <w:p w14:paraId="448F2029" w14:textId="59067AD2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Un nombre diminué de 6 : _______________</w:t>
      </w:r>
    </w:p>
    <w:p w14:paraId="68A2A88C" w14:textId="5554AAAB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Un nombre divisé en quatre : _______________</w:t>
      </w:r>
    </w:p>
    <w:p w14:paraId="2C2447CD" w14:textId="7FA9DA68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Doubler un nombre puis, additionner trois. __________</w:t>
      </w:r>
    </w:p>
    <w:p w14:paraId="322CD27A" w14:textId="20B4B803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Soustraire cinq d’un nombre, puis multiplier par deux.</w:t>
      </w:r>
    </w:p>
    <w:p w14:paraId="500413D8" w14:textId="5CA1712A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_________________</w:t>
      </w:r>
    </w:p>
    <w:p w14:paraId="387F353F" w14:textId="3BE64472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Diviser un nombre par sept, puis, additionner six.</w:t>
      </w:r>
    </w:p>
    <w:p w14:paraId="0BDCAF9F" w14:textId="02BD0D3B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_________________</w:t>
      </w:r>
    </w:p>
    <w:p w14:paraId="3A1C109C" w14:textId="143E42A3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Soustraire un nombre de vingt-huit.  _______________</w:t>
      </w:r>
    </w:p>
    <w:p w14:paraId="338F1BF7" w14:textId="08154506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Soustraire vingt-huit d’un nombre.  ________________</w:t>
      </w:r>
    </w:p>
    <w:p w14:paraId="33059A9F" w14:textId="5CC62CEB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Triple un nombre ensuite, ajoute sept. ______________</w:t>
      </w:r>
    </w:p>
    <w:p w14:paraId="39B608DD" w14:textId="0C01368D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Enlève quarante-huit au triple d’un nombre. _________</w:t>
      </w:r>
    </w:p>
    <w:p w14:paraId="25966F7A" w14:textId="4AB8E1EA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Du double d’un nombre, enlève douze. _____________</w:t>
      </w:r>
    </w:p>
    <w:p w14:paraId="31BFA2D4" w14:textId="745429A9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Le carré d’un nombre moins 44.  _______________</w:t>
      </w:r>
    </w:p>
    <w:p w14:paraId="5BCF1C7F" w14:textId="5988B629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Enlève le cube d’un nombre de 16.  _______________</w:t>
      </w:r>
    </w:p>
    <w:p w14:paraId="6CC12F3D" w14:textId="573D0586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Le produit de 16 et d’un nombre moins 7.  ___________</w:t>
      </w:r>
    </w:p>
    <w:p w14:paraId="5B09C5F6" w14:textId="7BE9A6C1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Le quotient d’un nombre et 12.  _____________</w:t>
      </w:r>
    </w:p>
    <w:p w14:paraId="4DAF44BB" w14:textId="179AB7E8" w:rsidR="000F1D0C" w:rsidRDefault="000F1D0C" w:rsidP="000F1D0C">
      <w:pPr>
        <w:rPr>
          <w:rFonts w:eastAsiaTheme="minorEastAsia"/>
          <w:lang w:val="fr-CA"/>
        </w:rPr>
      </w:pPr>
      <w:r>
        <w:rPr>
          <w:rFonts w:eastAsiaTheme="minorEastAsia"/>
          <w:lang w:val="fr-CA"/>
        </w:rPr>
        <w:t>PEDMAS</w:t>
      </w:r>
    </w:p>
    <w:p w14:paraId="258E05DE" w14:textId="6A3890A1" w:rsidR="000F1D0C" w:rsidRPr="000F1D0C" w:rsidRDefault="000F1D0C" w:rsidP="000F1D0C">
      <w:pPr>
        <w:rPr>
          <w:rFonts w:eastAsiaTheme="minorEastAsia"/>
          <w:lang w:val="fr-CA"/>
        </w:rPr>
      </w:pPr>
      <w:r>
        <w:rPr>
          <w:noProof/>
        </w:rPr>
        <w:drawing>
          <wp:inline distT="0" distB="0" distL="0" distR="0" wp14:anchorId="171157BE" wp14:editId="7614C726">
            <wp:extent cx="2567354" cy="637005"/>
            <wp:effectExtent l="0" t="0" r="4445" b="0"/>
            <wp:docPr id="5" name="Image 5" descr="Une image contenant texte, horlog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5" descr="Une image contenant texte, horloge&#10;&#10;Description générée automatiquement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02460" cy="645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F1D0C" w:rsidRPr="000F1D0C" w:rsidSect="009F7E1B">
      <w:type w:val="continuous"/>
      <w:pgSz w:w="12240" w:h="15840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9FF02B8"/>
    <w:multiLevelType w:val="hybridMultilevel"/>
    <w:tmpl w:val="F24CDFA0"/>
    <w:lvl w:ilvl="0" w:tplc="7AB627FC">
      <w:start w:val="1"/>
      <w:numFmt w:val="upperLetter"/>
      <w:lvlText w:val="%1)"/>
      <w:lvlJc w:val="left"/>
      <w:pPr>
        <w:ind w:left="785" w:hanging="360"/>
      </w:pPr>
      <w:rPr>
        <w:rFonts w:cs="Arial"/>
        <w:b w:val="0"/>
        <w:color w:val="auto"/>
        <w:vertAlign w:val="baseline"/>
      </w:rPr>
    </w:lvl>
    <w:lvl w:ilvl="1" w:tplc="10090019">
      <w:start w:val="1"/>
      <w:numFmt w:val="lowerLetter"/>
      <w:lvlText w:val="%2."/>
      <w:lvlJc w:val="left"/>
      <w:pPr>
        <w:ind w:left="1505" w:hanging="360"/>
      </w:pPr>
    </w:lvl>
    <w:lvl w:ilvl="2" w:tplc="1009001B">
      <w:start w:val="1"/>
      <w:numFmt w:val="lowerRoman"/>
      <w:lvlText w:val="%3."/>
      <w:lvlJc w:val="right"/>
      <w:pPr>
        <w:ind w:left="2225" w:hanging="180"/>
      </w:pPr>
    </w:lvl>
    <w:lvl w:ilvl="3" w:tplc="1009000F">
      <w:start w:val="1"/>
      <w:numFmt w:val="decimal"/>
      <w:lvlText w:val="%4."/>
      <w:lvlJc w:val="left"/>
      <w:pPr>
        <w:ind w:left="2945" w:hanging="360"/>
      </w:pPr>
    </w:lvl>
    <w:lvl w:ilvl="4" w:tplc="10090019">
      <w:start w:val="1"/>
      <w:numFmt w:val="lowerLetter"/>
      <w:lvlText w:val="%5."/>
      <w:lvlJc w:val="left"/>
      <w:pPr>
        <w:ind w:left="3665" w:hanging="360"/>
      </w:pPr>
    </w:lvl>
    <w:lvl w:ilvl="5" w:tplc="1009001B">
      <w:start w:val="1"/>
      <w:numFmt w:val="lowerRoman"/>
      <w:lvlText w:val="%6."/>
      <w:lvlJc w:val="right"/>
      <w:pPr>
        <w:ind w:left="4385" w:hanging="180"/>
      </w:pPr>
    </w:lvl>
    <w:lvl w:ilvl="6" w:tplc="1009000F">
      <w:start w:val="1"/>
      <w:numFmt w:val="decimal"/>
      <w:lvlText w:val="%7."/>
      <w:lvlJc w:val="left"/>
      <w:pPr>
        <w:ind w:left="5105" w:hanging="360"/>
      </w:pPr>
    </w:lvl>
    <w:lvl w:ilvl="7" w:tplc="10090019">
      <w:start w:val="1"/>
      <w:numFmt w:val="lowerLetter"/>
      <w:lvlText w:val="%8."/>
      <w:lvlJc w:val="left"/>
      <w:pPr>
        <w:ind w:left="5825" w:hanging="360"/>
      </w:pPr>
    </w:lvl>
    <w:lvl w:ilvl="8" w:tplc="1009001B">
      <w:start w:val="1"/>
      <w:numFmt w:val="lowerRoman"/>
      <w:lvlText w:val="%9."/>
      <w:lvlJc w:val="right"/>
      <w:pPr>
        <w:ind w:left="6545" w:hanging="180"/>
      </w:pPr>
    </w:lvl>
  </w:abstractNum>
  <w:abstractNum w:abstractNumId="1" w15:restartNumberingAfterBreak="0">
    <w:nsid w:val="4DBD0C1F"/>
    <w:multiLevelType w:val="hybridMultilevel"/>
    <w:tmpl w:val="71F65F42"/>
    <w:lvl w:ilvl="0" w:tplc="DBF4A1B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34F9F"/>
    <w:rsid w:val="000F1D0C"/>
    <w:rsid w:val="002745A1"/>
    <w:rsid w:val="00304908"/>
    <w:rsid w:val="00652261"/>
    <w:rsid w:val="00734F9F"/>
    <w:rsid w:val="009C5BEF"/>
    <w:rsid w:val="009F7E1B"/>
    <w:rsid w:val="00E90109"/>
    <w:rsid w:val="00F620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CCD1BBD"/>
  <w15:chartTrackingRefBased/>
  <w15:docId w15:val="{0CBF3736-BA9E-4ED2-B9B8-524B5E8399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0F1D0C"/>
    <w:rPr>
      <w:color w:val="808080"/>
    </w:rPr>
  </w:style>
  <w:style w:type="paragraph" w:styleId="Paragraphedeliste">
    <w:name w:val="List Paragraph"/>
    <w:basedOn w:val="Normal"/>
    <w:uiPriority w:val="34"/>
    <w:qFormat/>
    <w:rsid w:val="000F1D0C"/>
    <w:pPr>
      <w:ind w:left="720"/>
      <w:contextualSpacing/>
    </w:pPr>
  </w:style>
  <w:style w:type="paragraph" w:styleId="Sansinterligne">
    <w:name w:val="No Spacing"/>
    <w:link w:val="SansinterligneCar"/>
    <w:uiPriority w:val="1"/>
    <w:qFormat/>
    <w:rsid w:val="000F1D0C"/>
    <w:pPr>
      <w:spacing w:after="0" w:line="240" w:lineRule="auto"/>
    </w:pPr>
    <w:rPr>
      <w:rFonts w:eastAsiaTheme="minorEastAsia"/>
    </w:rPr>
  </w:style>
  <w:style w:type="character" w:customStyle="1" w:styleId="SansinterligneCar">
    <w:name w:val="Sans interligne Car"/>
    <w:basedOn w:val="Policepardfaut"/>
    <w:link w:val="Sansinterligne"/>
    <w:uiPriority w:val="1"/>
    <w:rsid w:val="000F1D0C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7</TotalTime>
  <Pages>2</Pages>
  <Words>327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, Lisa (ASD-S)</dc:creator>
  <cp:keywords/>
  <dc:description/>
  <cp:lastModifiedBy>Martin, Lisa (ASD-S)</cp:lastModifiedBy>
  <cp:revision>4</cp:revision>
  <dcterms:created xsi:type="dcterms:W3CDTF">2021-05-19T14:22:00Z</dcterms:created>
  <dcterms:modified xsi:type="dcterms:W3CDTF">2021-05-20T17:53:00Z</dcterms:modified>
</cp:coreProperties>
</file>